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526" r:id="rId2"/>
    <p:sldId id="528" r:id="rId3"/>
    <p:sldId id="524" r:id="rId4"/>
    <p:sldId id="529" r:id="rId5"/>
    <p:sldId id="530" r:id="rId6"/>
    <p:sldId id="523" r:id="rId7"/>
    <p:sldId id="532" r:id="rId8"/>
    <p:sldId id="531" r:id="rId9"/>
    <p:sldId id="534" r:id="rId10"/>
  </p:sldIdLst>
  <p:sldSz cx="9144000" cy="6858000" type="screen4x3"/>
  <p:notesSz cx="6888163" cy="100203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F2FF"/>
    <a:srgbClr val="99CCFF"/>
    <a:srgbClr val="000099"/>
    <a:srgbClr val="B4A53A"/>
    <a:srgbClr val="FFFF99"/>
    <a:srgbClr val="A4C5FA"/>
    <a:srgbClr val="FF3300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809" autoAdjust="0"/>
    <p:restoredTop sz="94671" autoAdjust="0"/>
  </p:normalViewPr>
  <p:slideViewPr>
    <p:cSldViewPr>
      <p:cViewPr varScale="1">
        <p:scale>
          <a:sx n="111" d="100"/>
          <a:sy n="111" d="100"/>
        </p:scale>
        <p:origin x="181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26" y="552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168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>
                <a:cs typeface="+mn-cs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901698" y="0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>
                <a:cs typeface="+mn-cs"/>
              </a:defRPr>
            </a:lvl1pPr>
          </a:lstStyle>
          <a:p>
            <a:pPr>
              <a:defRPr/>
            </a:pPr>
            <a:fld id="{8B98D7C2-1D8C-4690-8E89-EA4E933B1594}" type="datetimeFigureOut">
              <a:rPr lang="uk-UA"/>
              <a:pPr>
                <a:defRPr/>
              </a:pPr>
              <a:t>09.04.2020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39800" y="750888"/>
            <a:ext cx="5008563" cy="375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16" tIns="48308" rIns="96616" bIns="48308" rtlCol="0" anchor="ctr"/>
          <a:lstStyle/>
          <a:p>
            <a:pPr lvl="0"/>
            <a:endParaRPr lang="uk-UA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8817" y="4759643"/>
            <a:ext cx="5510530" cy="4509135"/>
          </a:xfrm>
          <a:prstGeom prst="rect">
            <a:avLst/>
          </a:prstGeom>
        </p:spPr>
        <p:txBody>
          <a:bodyPr vert="horz" lIns="96616" tIns="48308" rIns="96616" bIns="48308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uk-UA" noProof="0" smtClean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517546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>
                <a:cs typeface="+mn-cs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901698" y="9517546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>
                <a:cs typeface="+mn-cs"/>
              </a:defRPr>
            </a:lvl1pPr>
          </a:lstStyle>
          <a:p>
            <a:pPr>
              <a:defRPr/>
            </a:pPr>
            <a:fld id="{8E71DBE3-4EE0-409E-BF19-CBBB51664649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092027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89557-29A3-472B-A346-0950BDA720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47421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68F040-C265-438B-8565-D0F2247550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3965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7BD05-5BC0-41CC-8069-CF24D12A38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9583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05065-A9BA-4A43-BAD6-AF5BAB6C799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1455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4EF12-E2D5-4796-A14B-F5528FDADC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0095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B2768-E96B-472E-A77D-6D593C116A3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6754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2E2E5-20E0-4477-843E-93137AA7B41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2680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0E9D8-4B3F-4C6E-B7C3-455623508C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36065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7A311E-C76C-4735-899C-D7576154901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3082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6FAD7-CC93-4CDD-B4E6-3316638F386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1414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952E5-986E-4B6B-BC10-BE097094E4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5479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75000">
              <a:schemeClr val="accent3"/>
            </a:gs>
            <a:gs pos="100000">
              <a:srgbClr val="66707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DF196A23-ECC3-4184-8EB2-4423248C210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F89557-29A3-472B-A346-0950BDA720D8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91579" y="1088739"/>
            <a:ext cx="7785865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 algn="just">
              <a:spcAft>
                <a:spcPts val="0"/>
              </a:spcAft>
            </a:pPr>
            <a:r>
              <a:rPr lang="uk-UA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онна імплантація 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– це введення домішки в напівпровідникову пластину шляхом її бомбардування іонами домішки. </a:t>
            </a:r>
          </a:p>
          <a:p>
            <a:pPr indent="270510" algn="just">
              <a:spcAft>
                <a:spcPts val="0"/>
              </a:spcAft>
            </a:pP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онії імплантації полягає в тому, що на поверхню напівпровідникової підкладки визначеної орієнтації направляється пучок прискорених з енергіями </a:t>
            </a:r>
            <a:r>
              <a:rPr lang="uk-UA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достатніми для їх проникнення в напівпровідник. Іони мають високу енергію до 200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еВ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акі іони попадаючи у товщу напівпровідника втрачають свою енергію за рахунок ядерного гальмування або при взаємодії з електронами.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Згідно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еоретичної моделі процесу іонний пучок, який падає на поверхню кристалу 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озкладається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два: 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евпорядкований та </a:t>
            </a:r>
            <a:r>
              <a:rPr lang="uk-UA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аналувальний</a:t>
            </a:r>
            <a:r>
              <a:rPr lang="uk-UA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евпорядкований пучок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істить частинки, які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іштовхуться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 поверхнею кристала поблизу регулярних атомів кристалічної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гратки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на відстані, яка менша деякої критичної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трати енергії іонами невпорядкованого пучка обумовлені взаємодією з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томає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r>
              <a:rPr lang="uk-UA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аналувальний</a:t>
            </a:r>
            <a:r>
              <a:rPr lang="uk-UA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пучок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істить частинки, які не мають зіткнення з поверхневими атомами, можуть далі рухатися по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іжвузловому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остору кристалічної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гратки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вздовж атомних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лощин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немов би по каналам. Витрата їх енергії відбувається завдяки зіткненню з електронами.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Через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еякий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час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промінення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ристала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анали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повнюються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онам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мішки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і як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слідок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фект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аналування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никає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У </a:t>
            </a:r>
            <a:r>
              <a:rPr lang="ru-RU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ремні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ї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аналування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онів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постерігається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рямках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111), (110), (100). 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Заголовок 5"/>
          <p:cNvSpPr>
            <a:spLocks noGrp="1"/>
          </p:cNvSpPr>
          <p:nvPr>
            <p:ph type="ctrTitle"/>
          </p:nvPr>
        </p:nvSpPr>
        <p:spPr>
          <a:xfrm>
            <a:off x="476545" y="233644"/>
            <a:ext cx="7772400" cy="675075"/>
          </a:xfrm>
        </p:spPr>
        <p:txBody>
          <a:bodyPr/>
          <a:lstStyle/>
          <a:p>
            <a:r>
              <a:rPr lang="uk-U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uk-UA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гування напівпровідників.</a:t>
            </a:r>
            <a:br>
              <a:rPr lang="uk-UA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онна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мплантація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b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2.1.Фiзичнi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снови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цесу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онної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мплантації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5869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9107"/>
          </a:xfrm>
        </p:spPr>
        <p:txBody>
          <a:bodyPr/>
          <a:lstStyle/>
          <a:p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2.1.Фiзичнi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снови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цесу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онної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мплантації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358771"/>
            <a:ext cx="8229600" cy="4995554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налувальні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учки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никають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мішк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падають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ристал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ід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утом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енш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як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ритичного.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ритичного кут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аналуванн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кладає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лежності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прямк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сорту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мплантован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иблизн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 – 5)о. Н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ці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мплантаці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араютьс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збутис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фект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лалуванн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Дл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ць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ю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лощин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орієнтовують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ути,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льш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як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ритичного.Зменши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плив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ць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фект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жн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ні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ут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хил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учк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ів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од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ідкладк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ри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цьом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ут повинен бути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льши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600" dirty="0"/>
              <a:t>7</a:t>
            </a:r>
            <a:r>
              <a:rPr lang="uk-UA" sz="1600" baseline="30000" dirty="0"/>
              <a:t>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енши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це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плив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жн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кож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помогою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критт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морфним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шарами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і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глянем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дин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кретни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учка, н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воєм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шляху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едає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вою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ю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б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томам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б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на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і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н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ж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нюва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цьом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прямок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в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ух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В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і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раєкторі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яє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бою ломану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інію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005065-A9BA-4A43-BAD6-AF5BAB6C799A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57554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6564" y="274638"/>
            <a:ext cx="8030235" cy="544072"/>
          </a:xfrm>
        </p:spPr>
        <p:txBody>
          <a:bodyPr/>
          <a:lstStyle/>
          <a:p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2.1.Фiзичнi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снови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цесу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онної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мплантації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093348"/>
            <a:ext cx="8229600" cy="5032816"/>
          </a:xfrm>
        </p:spPr>
        <p:txBody>
          <a:bodyPr/>
          <a:lstStyle/>
          <a:p>
            <a:pPr marL="0" indent="0">
              <a:buNone/>
            </a:pPr>
            <a:endParaRPr lang="uk-UA" dirty="0" smtClean="0"/>
          </a:p>
          <a:p>
            <a:pPr marL="0" indent="0">
              <a:buNone/>
            </a:pPr>
            <a:endParaRPr lang="uk-UA" dirty="0"/>
          </a:p>
          <a:p>
            <a:pPr marL="270510" indent="0" algn="just">
              <a:spcAft>
                <a:spcPts val="0"/>
              </a:spcAft>
              <a:buNone/>
            </a:pPr>
            <a:endParaRPr lang="uk-UA" sz="1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0510" indent="0" algn="just">
              <a:spcAft>
                <a:spcPts val="0"/>
              </a:spcAft>
              <a:buNone/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uk-UA" sz="1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uk-UA" sz="1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либина </a:t>
            </a:r>
            <a:r>
              <a:rPr lang="uk-U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никнення домішки в підкладку</a:t>
            </a:r>
            <a:r>
              <a:rPr lang="uk-U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uk-UA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ідстань </a:t>
            </a:r>
            <a:r>
              <a:rPr lang="uk-UA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ку проходить іон від точки падіння до своєї зупинки називається </a:t>
            </a:r>
            <a:r>
              <a:rPr lang="uk-UA" sz="1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овжиною пробігу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uk-UA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ідстань, яку проходить іон між двома послідуючими взаємодіями називається середньою величиною вільного пробігу </a:t>
            </a:r>
            <a:r>
              <a:rPr lang="en-US" sz="1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p</a:t>
            </a:r>
            <a:r>
              <a:rPr lang="uk-UA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Проекція довжини пробігу на напрямок початкового руху (проекція до нормалі) називається </a:t>
            </a:r>
            <a:r>
              <a:rPr lang="uk-UA" sz="1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ередня проекція пробігу </a:t>
            </a:r>
            <a:r>
              <a:rPr lang="uk-UA" sz="1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.</a:t>
            </a:r>
            <a:r>
              <a:rPr lang="uk-UA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uk-UA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скільки</a:t>
            </a:r>
            <a:r>
              <a:rPr lang="uk-UA" sz="1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жен іон проходить різну довжину пробігу у кристалі то середня проекція пробігу характеризується ще двома параметрами: </a:t>
            </a:r>
            <a:r>
              <a:rPr lang="uk-UA" sz="1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боковим розсіюванням </a:t>
            </a:r>
            <a:r>
              <a:rPr lang="uk-UA" sz="16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16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uk-UA" sz="1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та середнім квадратичним відхиленням </a:t>
            </a:r>
            <a:r>
              <a:rPr lang="uk-UA" sz="16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6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uk-UA" sz="16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6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станній параметр описує на скільки відрізняється середньостатистична довжина пробігу від мінімальної до максимальної довжини пробігу. 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1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скільки максимальний іон може відхилитися від напрямку початкового руху. Величина середньої проекції пробігу відхилень залежить від енергії пучка і від сорту іона, якщо енергія змінюється від 10 до </a:t>
            </a:r>
            <a:r>
              <a:rPr lang="uk-UA" sz="1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00 </a:t>
            </a:r>
            <a:r>
              <a:rPr lang="uk-UA" sz="1400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еВ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для </a:t>
            </a:r>
            <a:r>
              <a:rPr lang="uk-UA" sz="1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бору </a:t>
            </a:r>
            <a:r>
              <a:rPr lang="en-US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 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</a:t>
            </a:r>
            <a:r>
              <a:rPr lang="uk-UA" sz="1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0-660 нм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 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</a:t>
            </a:r>
            <a:r>
              <a:rPr lang="uk-UA" sz="1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9-100 нм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для фосфору </a:t>
            </a:r>
            <a:r>
              <a:rPr lang="en-US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 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15-400нм, 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 </a:t>
            </a:r>
            <a:r>
              <a:rPr lang="uk-UA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 8-115нм</a:t>
            </a:r>
            <a:r>
              <a:rPr lang="uk-UA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uk-UA" sz="1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Бокове розсіювання </a:t>
            </a:r>
            <a:r>
              <a:rPr lang="uk-UA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ає ступінь проникнення іонів під маску на поверхні пластини. При відсутності ефекту </a:t>
            </a:r>
            <a:r>
              <a:rPr lang="uk-UA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аналування</a:t>
            </a:r>
            <a:r>
              <a:rPr lang="uk-UA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озсіювання іонів носить випадковий характер і розподіл їх пробігу описується функцією Гауса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</a:t>
            </a:r>
            <a:r>
              <a:rPr lang="uk-UA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uk-UA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ru-RU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ідстань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у проходить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очки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адінн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воєї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упинк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єтьс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вжиною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біг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стань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яку проходить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іж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о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слідуючим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заємодіям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єтьс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ьою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еличиною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льного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біг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екці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вжин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біг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прямо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чаткового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ух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екці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ормал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єтьс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екці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біг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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 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скільк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ж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ходить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зн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вжин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біг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ристал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о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екці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біг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зуєтьс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ом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араметрами: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ковим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сіюванням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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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ім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ичним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хиленням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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  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станній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араметр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писує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кільк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різняєтьс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ьостатистич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вжи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біг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інімальної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ої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вжин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біг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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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скільк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ий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ж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хилитис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прямк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чаткового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ух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Величина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ьої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екції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біг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хилень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лежить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ї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учка і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рту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нюєтьс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до 300кеВ, то для бор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  =40-660нм, 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  =19-100нм, для фосфору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  =15-400нм, 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  =8-115нм. Бокове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сіюванн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ає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упінь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никненн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ів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ід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аску на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ластин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ри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сутнос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фект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аналуванн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сіюванн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онів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осить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падковий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арактер і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поділ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їх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біг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писуєтьс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єю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аус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x). </a:t>
            </a:r>
          </a:p>
          <a:p>
            <a:pPr marL="0" indent="0">
              <a:buNone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005065-A9BA-4A43-BAD6-AF5BAB6C799A}" type="slidenum">
              <a:rPr lang="ru-RU" smtClean="0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31077" name="Рисунок 2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790" y="974287"/>
            <a:ext cx="2475275" cy="1509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9655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2880"/>
            <a:ext cx="8229600" cy="640835"/>
          </a:xfrm>
        </p:spPr>
        <p:txBody>
          <a:bodyPr/>
          <a:lstStyle/>
          <a:p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2.1.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Фiзичнi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снови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цесу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онної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мплантації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005065-A9BA-4A43-BAD6-AF5BAB6C799A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28364"/>
              </p:ext>
            </p:extLst>
          </p:nvPr>
        </p:nvGraphicFramePr>
        <p:xfrm>
          <a:off x="671720" y="1744575"/>
          <a:ext cx="1181019" cy="56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1" name="Equation" r:id="rId3" imgW="457002" imgH="215806" progId="Equation.DSMT4">
                  <p:embed/>
                </p:oleObj>
              </mc:Choice>
              <mc:Fallback>
                <p:oleObj name="Equation" r:id="rId3" imgW="457002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20" y="1744575"/>
                        <a:ext cx="1181019" cy="565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65018"/>
              </p:ext>
            </p:extLst>
          </p:nvPr>
        </p:nvGraphicFramePr>
        <p:xfrm>
          <a:off x="1871700" y="1211121"/>
          <a:ext cx="5230107" cy="163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2" name="Equation" r:id="rId5" imgW="1955800" imgH="609600" progId="Equation.DSMT4">
                  <p:embed/>
                </p:oleObj>
              </mc:Choice>
              <mc:Fallback>
                <p:oleObj name="Equation" r:id="rId5" imgW="1955800" imgH="60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1211121"/>
                        <a:ext cx="5230107" cy="1632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3806915" y="26248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3806915" y="28439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1590" y="3293985"/>
            <a:ext cx="6885765" cy="1980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02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310912"/>
            <a:ext cx="8229600" cy="5172438"/>
          </a:xfrm>
        </p:spPr>
        <p:txBody>
          <a:bodyPr/>
          <a:lstStyle/>
          <a:p>
            <a:pPr indent="0" algn="just">
              <a:spcAft>
                <a:spcPts val="0"/>
              </a:spcAft>
              <a:buNone/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uk-UA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озподіл </a:t>
            </a: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нцентрації домішки з глибиною являє криву з максимумом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 </a:t>
            </a:r>
            <a:r>
              <a:rPr lang="uk-UA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onst</a:t>
            </a:r>
            <a:r>
              <a:rPr lang="uk-UA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М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ксимум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центрації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несеної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мішк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е є на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верхні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як при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ермічній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ифузії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більшення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нергії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учка приводить до того,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що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верхнева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центрація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меншується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глибина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більшується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і максимум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мін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міщується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овщу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івпровідника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0" algn="just"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евних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нергіях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учка та дозах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легування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ожна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сягт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того,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що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верхнева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центрація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буде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ямуват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о нуля і </a:t>
            </a: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иготовляти с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ховані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шарі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005065-A9BA-4A43-BAD6-AF5BAB6C799A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01570" y="143635"/>
            <a:ext cx="81008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2.2.1. </a:t>
            </a:r>
            <a:r>
              <a:rPr lang="ru-RU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Фiзичнi</a:t>
            </a:r>
            <a:r>
              <a:rPr lang="ru-RU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</a:t>
            </a:r>
            <a:r>
              <a:rPr lang="ru-RU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основи</a:t>
            </a:r>
            <a:r>
              <a:rPr lang="ru-RU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</a:t>
            </a:r>
            <a:r>
              <a:rPr lang="ru-RU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процесу</a:t>
            </a:r>
            <a:r>
              <a:rPr lang="ru-RU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</a:t>
            </a:r>
            <a:r>
              <a:rPr lang="ru-RU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іонної</a:t>
            </a:r>
            <a:r>
              <a:rPr lang="ru-RU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</a:t>
            </a:r>
            <a:r>
              <a:rPr lang="ru-RU" sz="2800" b="1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імплантації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8259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91580" y="323656"/>
            <a:ext cx="7772400" cy="810090"/>
          </a:xfrm>
        </p:spPr>
        <p:txBody>
          <a:bodyPr/>
          <a:lstStyle/>
          <a:p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2.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ні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и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онної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мплантації</a:t>
            </a:r>
            <a:r>
              <a:rPr 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76545" y="1053794"/>
            <a:ext cx="8210255" cy="4985495"/>
          </a:xfrm>
        </p:spPr>
        <p:txBody>
          <a:bodyPr/>
          <a:lstStyle/>
          <a:p>
            <a:pPr indent="270510" algn="just">
              <a:spcAft>
                <a:spcPts val="0"/>
              </a:spcAft>
            </a:pPr>
            <a:endParaRPr lang="uk-UA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endParaRPr lang="uk-UA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endParaRPr lang="uk-UA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endParaRPr lang="uk-UA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endParaRPr lang="uk-UA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endParaRPr lang="uk-UA" sz="1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endParaRPr lang="uk-UA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Установка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іонної імплантації складається з декількох основних блоків: іонного, магнітного мас-аналізатора та камерою з кремнієвою пластиною - мішенню.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F89557-29A3-472B-A346-0950BDA720D8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pic>
        <p:nvPicPr>
          <p:cNvPr id="130050" name="Рисунок 2" descr="Описание: H:\Тестування\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r="5211" b="6165"/>
          <a:stretch>
            <a:fillRect/>
          </a:stretch>
        </p:blipFill>
        <p:spPr bwMode="auto">
          <a:xfrm>
            <a:off x="2321751" y="1121769"/>
            <a:ext cx="4545504" cy="2397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1106615" y="3338990"/>
            <a:ext cx="72908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 algn="just">
              <a:spcAft>
                <a:spcPts val="0"/>
              </a:spcAft>
            </a:pP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ис.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хема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становки для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онної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мплантації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spcAft>
                <a:spcPts val="0"/>
              </a:spcAft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1-камера джерела домішок; 2-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ермокатод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3 - магнітний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асаналізатор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4 – пластина мішені, 5 – спіраль нагріву мішені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771799" y="5704402"/>
            <a:ext cx="2137969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5405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4092"/>
          </a:xfrm>
        </p:spPr>
        <p:txBody>
          <a:bodyPr/>
          <a:lstStyle/>
          <a:p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2.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ні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и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онної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мплантації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133746"/>
            <a:ext cx="8229600" cy="4992418"/>
          </a:xfrm>
        </p:spPr>
        <p:txBody>
          <a:bodyPr/>
          <a:lstStyle/>
          <a:p>
            <a:pPr indent="270510"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рім вказаних вузлів установка містить вакуумну системи, систему для прогріву, яка необхідна для очистки стінок вакуумних камер, шафи керування (з електронною апаратурою для керування і блоками живлення). Камера домішки представляє собою вакуумну камеру. де підтримується вакуум 10</a:t>
            </a:r>
            <a:r>
              <a:rPr lang="uk-UA" sz="2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3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а. Іонізація домішки відбувається за допомогою пучка електронів, для цього через систему напуску подається газ, що містить потрібну домішку (PF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,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F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)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В результаті бомбардування молекул електронами утворюються додатні іони, які прискорюються напругою 10-300 кВ і фокусуються в пучок діаметром порядку 1см електростатичними лінзами. Такий пучок попадає в підковоподібну трубу, де теж підтримується вакуум, і проходить через мас-аналізатор, який представляє собою сильний електромагніт, розміщений за межами труби. Труба проходить між полюсами магніту (поле магніту 1-1,5 Т). Завдяки дії магнітного поля відбувається сепарація іонів за масами. В результаті такої сепарації пучок іонів буде складатися на 100% з іонів одного типу. Під дією магніту починають рухатися по радіусу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1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005065-A9BA-4A43-BAD6-AF5BAB6C799A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54113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74042"/>
          </a:xfrm>
        </p:spPr>
        <p:txBody>
          <a:bodyPr/>
          <a:lstStyle/>
          <a:p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ні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и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онної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мплантації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005065-A9BA-4A43-BAD6-AF5BAB6C799A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1524955"/>
              </p:ext>
            </p:extLst>
          </p:nvPr>
        </p:nvGraphicFramePr>
        <p:xfrm>
          <a:off x="2276745" y="1403775"/>
          <a:ext cx="3105345" cy="123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Equation" r:id="rId3" imgW="927100" imgH="469900" progId="Equation.DSMT4">
                  <p:embed/>
                </p:oleObj>
              </mc:Choice>
              <mc:Fallback>
                <p:oleObj name="Equation" r:id="rId3" imgW="927100" imgH="4699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745" y="1403775"/>
                        <a:ext cx="3105345" cy="1231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151620" y="3158971"/>
            <a:ext cx="62556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 algn="just"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напруженість магнітного поля,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маса іонів,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искорююча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пруга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заряд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9306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ісля </a:t>
            </a:r>
            <a:r>
              <a:rPr lang="uk-UA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ассаналізатора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они проходять через діафрагму і фокусуються в пучок меншого діаметру. В камері, де розміщена пластина, є система, щоб проводити сканування по зразку. В камері об’єкта розміщується 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півпровідникова пластина, </a:t>
            </a:r>
            <a:r>
              <a:rPr lang="uk-UA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ідкладкотримач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істить пристрій для нагрівання пластини з метою відпалювання аморфних 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ілянок та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ктивізації домішок. Крім 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ого,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поле підкладки утримувача підключений інтегратор заряду, який дозволяє  централізувати іони в наслідок пропускання електричного струму через пластини. 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амері об’єкта поміщається </a:t>
            </a:r>
            <a:r>
              <a:rPr lang="uk-UA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фокусуюча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истема та система сканування пучка. При проведенні процесу іонної імплантації необхідно на пластині створювати захисну маску, яку можна виготовити з шару оксиду кремнію, нітриду кремнію, алюмінію, нікелю або золота. Товщина захисної маски розраховується з урахуванням довжини пробігу іонів у захисному шарі.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005065-A9BA-4A43-BAD6-AF5BAB6C799A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57200" y="584527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2.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ктичні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и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онної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мплантації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51345440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61</TotalTime>
  <Words>1235</Words>
  <Application>Microsoft Office PowerPoint</Application>
  <PresentationFormat>Экран (4:3)</PresentationFormat>
  <Paragraphs>57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Symbol</vt:lpstr>
      <vt:lpstr>Times New Roman</vt:lpstr>
      <vt:lpstr>Оформление по умолчанию</vt:lpstr>
      <vt:lpstr>MathType 6.0 Equation</vt:lpstr>
      <vt:lpstr>Equation</vt:lpstr>
      <vt:lpstr>2. Легування напівпровідників. 2.2. Іонна імплантація  2.2.1.Фiзичнi основи процесу іонної імплантації</vt:lpstr>
      <vt:lpstr>2.2.1.Фiзичнi основи процесу іонної імплантації</vt:lpstr>
      <vt:lpstr>2.2.1.Фiзичнi основи процесу іонної імплантації</vt:lpstr>
      <vt:lpstr>2.2.1. Фiзичнi основи процесу іонної імплантації</vt:lpstr>
      <vt:lpstr>Презентация PowerPoint</vt:lpstr>
      <vt:lpstr>2.2.2. Практичні способи іонної імплантації </vt:lpstr>
      <vt:lpstr>2.2.2. Практичні способи іонної імплантації</vt:lpstr>
      <vt:lpstr>Практичні способи іонної імплантації</vt:lpstr>
      <vt:lpstr>2.2.2. Практичні способи іонної імплантації</vt:lpstr>
    </vt:vector>
  </TitlesOfParts>
  <Company>Penthou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KoLoB</dc:creator>
  <cp:lastModifiedBy>Пользователь Windows</cp:lastModifiedBy>
  <cp:revision>996</cp:revision>
  <cp:lastPrinted>2015-02-19T08:08:51Z</cp:lastPrinted>
  <dcterms:created xsi:type="dcterms:W3CDTF">2009-10-30T17:07:49Z</dcterms:created>
  <dcterms:modified xsi:type="dcterms:W3CDTF">2020-04-09T21:37:03Z</dcterms:modified>
</cp:coreProperties>
</file>